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7"/>
  </p:notesMasterIdLst>
  <p:sldIdLst>
    <p:sldId id="256" r:id="rId3"/>
    <p:sldId id="354" r:id="rId4"/>
    <p:sldId id="355" r:id="rId5"/>
    <p:sldId id="356" r:id="rId6"/>
    <p:sldId id="357" r:id="rId7"/>
    <p:sldId id="358" r:id="rId8"/>
    <p:sldId id="359" r:id="rId9"/>
    <p:sldId id="360" r:id="rId10"/>
    <p:sldId id="362" r:id="rId11"/>
    <p:sldId id="372" r:id="rId12"/>
    <p:sldId id="373" r:id="rId13"/>
    <p:sldId id="374" r:id="rId14"/>
    <p:sldId id="375" r:id="rId15"/>
    <p:sldId id="33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35" autoAdjust="0"/>
    <p:restoredTop sz="94280" autoAdjust="0"/>
  </p:normalViewPr>
  <p:slideViewPr>
    <p:cSldViewPr snapToGrid="0">
      <p:cViewPr varScale="1">
        <p:scale>
          <a:sx n="82" d="100"/>
          <a:sy n="82" d="100"/>
        </p:scale>
        <p:origin x="80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4105E4ED-375E-444B-8B6C-3DEEAFD266AA}"/>
    <pc:docChg chg="custSel delSld modSld delMainMaster">
      <pc:chgData name="phương vũ lê" userId="cdd86a19a8227eef" providerId="LiveId" clId="{4105E4ED-375E-444B-8B6C-3DEEAFD266AA}" dt="2023-07-19T09:43:47.014" v="13" actId="47"/>
      <pc:docMkLst>
        <pc:docMk/>
      </pc:docMkLst>
      <pc:sldChg chg="delSp mod">
        <pc:chgData name="phương vũ lê" userId="cdd86a19a8227eef" providerId="LiveId" clId="{4105E4ED-375E-444B-8B6C-3DEEAFD266AA}" dt="2023-07-19T09:43:11.452" v="1" actId="478"/>
        <pc:sldMkLst>
          <pc:docMk/>
          <pc:sldMk cId="2163873970" sldId="256"/>
        </pc:sldMkLst>
        <pc:spChg chg="del">
          <ac:chgData name="phương vũ lê" userId="cdd86a19a8227eef" providerId="LiveId" clId="{4105E4ED-375E-444B-8B6C-3DEEAFD266AA}" dt="2023-07-19T09:43:11.452" v="1" actId="478"/>
          <ac:spMkLst>
            <pc:docMk/>
            <pc:sldMk cId="2163873970" sldId="256"/>
            <ac:spMk id="6" creationId="{00000000-0000-0000-0000-000000000000}"/>
          </ac:spMkLst>
        </pc:spChg>
      </pc:sldChg>
      <pc:sldChg chg="del">
        <pc:chgData name="phương vũ lê" userId="cdd86a19a8227eef" providerId="LiveId" clId="{4105E4ED-375E-444B-8B6C-3DEEAFD266AA}" dt="2023-07-19T09:43:47.014" v="13" actId="47"/>
        <pc:sldMkLst>
          <pc:docMk/>
          <pc:sldMk cId="371347351" sldId="322"/>
        </pc:sldMkLst>
      </pc:sldChg>
      <pc:sldChg chg="del">
        <pc:chgData name="phương vũ lê" userId="cdd86a19a8227eef" providerId="LiveId" clId="{4105E4ED-375E-444B-8B6C-3DEEAFD266AA}" dt="2023-07-19T09:43:06.660" v="0" actId="47"/>
        <pc:sldMkLst>
          <pc:docMk/>
          <pc:sldMk cId="3709680363" sldId="323"/>
        </pc:sldMkLst>
      </pc:sldChg>
      <pc:sldChg chg="del">
        <pc:chgData name="phương vũ lê" userId="cdd86a19a8227eef" providerId="LiveId" clId="{4105E4ED-375E-444B-8B6C-3DEEAFD266AA}" dt="2023-07-19T09:43:40.362" v="9" actId="47"/>
        <pc:sldMkLst>
          <pc:docMk/>
          <pc:sldMk cId="4165074759" sldId="368"/>
        </pc:sldMkLst>
      </pc:sldChg>
      <pc:sldChg chg="del">
        <pc:chgData name="phương vũ lê" userId="cdd86a19a8227eef" providerId="LiveId" clId="{4105E4ED-375E-444B-8B6C-3DEEAFD266AA}" dt="2023-07-19T09:43:40.934" v="10" actId="47"/>
        <pc:sldMkLst>
          <pc:docMk/>
          <pc:sldMk cId="1147857441" sldId="369"/>
        </pc:sldMkLst>
      </pc:sldChg>
      <pc:sldChg chg="del">
        <pc:chgData name="phương vũ lê" userId="cdd86a19a8227eef" providerId="LiveId" clId="{4105E4ED-375E-444B-8B6C-3DEEAFD266AA}" dt="2023-07-19T09:43:41.617" v="11" actId="47"/>
        <pc:sldMkLst>
          <pc:docMk/>
          <pc:sldMk cId="2527117633" sldId="370"/>
        </pc:sldMkLst>
      </pc:sldChg>
      <pc:sldChg chg="del">
        <pc:chgData name="phương vũ lê" userId="cdd86a19a8227eef" providerId="LiveId" clId="{4105E4ED-375E-444B-8B6C-3DEEAFD266AA}" dt="2023-07-19T09:43:34.369" v="5" actId="47"/>
        <pc:sldMkLst>
          <pc:docMk/>
          <pc:sldMk cId="2691408715" sldId="371"/>
        </pc:sldMkLst>
      </pc:sldChg>
      <pc:sldChg chg="del">
        <pc:chgData name="phương vũ lê" userId="cdd86a19a8227eef" providerId="LiveId" clId="{4105E4ED-375E-444B-8B6C-3DEEAFD266AA}" dt="2023-07-19T09:43:30.260" v="2" actId="47"/>
        <pc:sldMkLst>
          <pc:docMk/>
          <pc:sldMk cId="3640498665" sldId="376"/>
        </pc:sldMkLst>
      </pc:sldChg>
      <pc:sldChg chg="del">
        <pc:chgData name="phương vũ lê" userId="cdd86a19a8227eef" providerId="LiveId" clId="{4105E4ED-375E-444B-8B6C-3DEEAFD266AA}" dt="2023-07-19T09:43:31.214" v="3" actId="47"/>
        <pc:sldMkLst>
          <pc:docMk/>
          <pc:sldMk cId="103012058" sldId="377"/>
        </pc:sldMkLst>
      </pc:sldChg>
      <pc:sldChg chg="del">
        <pc:chgData name="phương vũ lê" userId="cdd86a19a8227eef" providerId="LiveId" clId="{4105E4ED-375E-444B-8B6C-3DEEAFD266AA}" dt="2023-07-19T09:43:32.196" v="4" actId="47"/>
        <pc:sldMkLst>
          <pc:docMk/>
          <pc:sldMk cId="3117329096" sldId="378"/>
        </pc:sldMkLst>
      </pc:sldChg>
      <pc:sldChg chg="del">
        <pc:chgData name="phương vũ lê" userId="cdd86a19a8227eef" providerId="LiveId" clId="{4105E4ED-375E-444B-8B6C-3DEEAFD266AA}" dt="2023-07-19T09:43:42.242" v="12" actId="47"/>
        <pc:sldMkLst>
          <pc:docMk/>
          <pc:sldMk cId="1155915979" sldId="379"/>
        </pc:sldMkLst>
      </pc:sldChg>
      <pc:sldChg chg="del">
        <pc:chgData name="phương vũ lê" userId="cdd86a19a8227eef" providerId="LiveId" clId="{4105E4ED-375E-444B-8B6C-3DEEAFD266AA}" dt="2023-07-19T09:43:38.672" v="7" actId="47"/>
        <pc:sldMkLst>
          <pc:docMk/>
          <pc:sldMk cId="1060698956" sldId="380"/>
        </pc:sldMkLst>
      </pc:sldChg>
      <pc:sldChg chg="del">
        <pc:chgData name="phương vũ lê" userId="cdd86a19a8227eef" providerId="LiveId" clId="{4105E4ED-375E-444B-8B6C-3DEEAFD266AA}" dt="2023-07-19T09:43:37.985" v="6" actId="47"/>
        <pc:sldMkLst>
          <pc:docMk/>
          <pc:sldMk cId="4029094515" sldId="381"/>
        </pc:sldMkLst>
      </pc:sldChg>
      <pc:sldChg chg="del">
        <pc:chgData name="phương vũ lê" userId="cdd86a19a8227eef" providerId="LiveId" clId="{4105E4ED-375E-444B-8B6C-3DEEAFD266AA}" dt="2023-07-19T09:43:39.279" v="8" actId="47"/>
        <pc:sldMkLst>
          <pc:docMk/>
          <pc:sldMk cId="575384140" sldId="382"/>
        </pc:sldMkLst>
      </pc:sldChg>
      <pc:sldMasterChg chg="del delSldLayout">
        <pc:chgData name="phương vũ lê" userId="cdd86a19a8227eef" providerId="LiveId" clId="{4105E4ED-375E-444B-8B6C-3DEEAFD266AA}" dt="2023-07-19T09:43:41.617" v="11" actId="47"/>
        <pc:sldMasterMkLst>
          <pc:docMk/>
          <pc:sldMasterMk cId="650245593" sldId="2147483672"/>
        </pc:sldMasterMkLst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2662791427" sldId="2147483673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2871060674" sldId="2147483674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2446123613" sldId="2147483675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3081465619" sldId="2147483676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3762441037" sldId="2147483677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1914848311" sldId="2147483678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2291607588" sldId="2147483679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3550607872" sldId="2147483680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3371359660" sldId="2147483681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1005631220" sldId="2147483682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3263854653" sldId="2147483683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2848832787" sldId="2147483684"/>
          </pc:sldLayoutMkLst>
        </pc:sldLayoutChg>
        <pc:sldLayoutChg chg="del">
          <pc:chgData name="phương vũ lê" userId="cdd86a19a8227eef" providerId="LiveId" clId="{4105E4ED-375E-444B-8B6C-3DEEAFD266AA}" dt="2023-07-19T09:43:41.617" v="11" actId="47"/>
          <pc:sldLayoutMkLst>
            <pc:docMk/>
            <pc:sldMasterMk cId="650245593" sldId="2147483672"/>
            <pc:sldLayoutMk cId="3924802472" sldId="2147483685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9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24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48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638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7296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023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389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5207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37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0460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3969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06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19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" y="573277"/>
            <a:ext cx="12191999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597996"/>
            <a:ext cx="12192000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395172" y="726747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95172" y="1774024"/>
            <a:ext cx="8105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36278" y="2652072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&lt;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5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36276" y="3530120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6 –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– 8 –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6276" y="4361215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 &gt; 9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 &gt; 20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36276" y="5192310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                 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58215"/>
              </p:ext>
            </p:extLst>
          </p:nvPr>
        </p:nvGraphicFramePr>
        <p:xfrm>
          <a:off x="3137354" y="5166898"/>
          <a:ext cx="167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03040" progId="Equation.DSMT4">
                  <p:embed/>
                </p:oleObj>
              </mc:Choice>
              <mc:Fallback>
                <p:oleObj name="Equation" r:id="rId2" imgW="72360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7354" y="5166898"/>
                        <a:ext cx="16795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09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298659" y="723104"/>
            <a:ext cx="197361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7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69648" y="1202326"/>
            <a:ext cx="58383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7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6803" y="2242203"/>
            <a:ext cx="3189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&lt;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5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9348" y="3084614"/>
            <a:ext cx="3208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6 –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– 8 –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69648" y="4085928"/>
            <a:ext cx="30510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 &gt; 9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 &gt; 20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27496" y="2264133"/>
            <a:ext cx="61241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&lt; 5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 &lt;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7562408" y="1326281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7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4500341" y="1654629"/>
            <a:ext cx="7418" cy="4547728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27496" y="3077996"/>
            <a:ext cx="61241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6 &gt; – 8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		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– 8 –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07759" y="4050532"/>
            <a:ext cx="612413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 &gt; 9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		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) + 11 &gt; 9 + 11</a:t>
            </a:r>
          </a:p>
          <a:p>
            <a:pPr algn="just"/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hay 	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 &gt; 20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69648" y="5294560"/>
            <a:ext cx="3051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12308"/>
              </p:ext>
            </p:extLst>
          </p:nvPr>
        </p:nvGraphicFramePr>
        <p:xfrm>
          <a:off x="1716175" y="5323206"/>
          <a:ext cx="1556101" cy="49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03040" progId="Equation.DSMT4">
                  <p:embed/>
                </p:oleObj>
              </mc:Choice>
              <mc:Fallback>
                <p:oleObj name="Equation" r:id="rId2" imgW="7236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6175" y="5323206"/>
                        <a:ext cx="1556101" cy="49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07759" y="5279027"/>
            <a:ext cx="5895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			      hay 	      .</a:t>
            </a:r>
            <a:endParaRPr lang="en-US" sz="27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75813"/>
              </p:ext>
            </p:extLst>
          </p:nvPr>
        </p:nvGraphicFramePr>
        <p:xfrm>
          <a:off x="5432047" y="5226499"/>
          <a:ext cx="1165385" cy="49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2047" y="5226499"/>
                        <a:ext cx="1165385" cy="49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26565"/>
              </p:ext>
            </p:extLst>
          </p:nvPr>
        </p:nvGraphicFramePr>
        <p:xfrm>
          <a:off x="5439624" y="5633273"/>
          <a:ext cx="2330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9624" y="5633273"/>
                        <a:ext cx="23304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90415"/>
              </p:ext>
            </p:extLst>
          </p:nvPr>
        </p:nvGraphicFramePr>
        <p:xfrm>
          <a:off x="8524531" y="5640675"/>
          <a:ext cx="1165385" cy="49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24531" y="5640675"/>
                        <a:ext cx="1165385" cy="49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1" grpId="0" build="p"/>
      <p:bldP spid="13" grpId="0" uiExpand="1" build="p"/>
      <p:bldP spid="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337112" y="1394756"/>
            <a:ext cx="492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54219" y="2146001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&gt;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4216" y="3189632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≤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54216" y="4233264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4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80553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214152" y="667453"/>
            <a:ext cx="492232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5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4152" y="1144507"/>
            <a:ext cx="644798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AutoNum type="alphaLcParenR"/>
            </a:pP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&gt;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</a:p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4152" y="2309165"/>
            <a:ext cx="49223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≤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</a:p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42727" y="4253410"/>
            <a:ext cx="49223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4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5084195" y="713834"/>
            <a:ext cx="57149" cy="544400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261529" y="667453"/>
            <a:ext cx="88197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12769" y="1096735"/>
            <a:ext cx="4794636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&gt;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+ 1 &gt; 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+ 1</a:t>
            </a:r>
          </a:p>
          <a:p>
            <a:pPr algn="ctr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b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69918" y="2241242"/>
            <a:ext cx="5831002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+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+ 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+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+ (– 2)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41344" y="4243336"/>
            <a:ext cx="5831002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Bef>
                <a:spcPts val="600"/>
              </a:spcBef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 +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5434522" y="5142177"/>
            <a:ext cx="58310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+ b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2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34522" y="3235377"/>
            <a:ext cx="4794636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</a:t>
            </a:r>
          </a:p>
          <a:p>
            <a:pPr algn="ctr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9809116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/>
      <p:bldP spid="14" grpId="0" build="p"/>
      <p:bldP spid="2" grpId="0"/>
      <p:bldP spid="1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83647" y="2882099"/>
            <a:ext cx="7300034" cy="21364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lnSpc>
                <a:spcPct val="20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4, 5, 6 (SBT –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1).</a:t>
            </a:r>
            <a:endParaRPr lang="en-US" alt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13085" y="1467323"/>
            <a:ext cx="9073661" cy="1015663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6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508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685733" y="1920240"/>
            <a:ext cx="4955347" cy="2616591"/>
          </a:xfrm>
          <a:prstGeom prst="ellipse">
            <a:avLst/>
          </a:prstGeom>
          <a:ln w="76200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>
              <a:lnSpc>
                <a:spcPct val="150000"/>
              </a:lnSpc>
            </a:pPr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4" name="Oval 3"/>
          <p:cNvSpPr/>
          <p:nvPr/>
        </p:nvSpPr>
        <p:spPr>
          <a:xfrm>
            <a:off x="4314383" y="734518"/>
            <a:ext cx="3698046" cy="1185722"/>
          </a:xfrm>
          <a:prstGeom prst="ellipse">
            <a:avLst/>
          </a:prstGeom>
          <a:noFill/>
          <a:ln w="57150">
            <a:solidFill>
              <a:srgbClr val="FF66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8641079" y="1920239"/>
            <a:ext cx="2136848" cy="2596844"/>
          </a:xfrm>
          <a:prstGeom prst="ellipse">
            <a:avLst/>
          </a:prstGeom>
          <a:noFill/>
          <a:ln w="762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4506055" y="4536832"/>
            <a:ext cx="3314701" cy="1519310"/>
          </a:xfrm>
          <a:prstGeom prst="ellipse">
            <a:avLst/>
          </a:prstGeom>
          <a:noFill/>
          <a:ln w="76200">
            <a:solidFill>
              <a:srgbClr val="FF66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364105" y="1946561"/>
            <a:ext cx="2321628" cy="2570521"/>
          </a:xfrm>
          <a:prstGeom prst="ellipse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7"/>
          <p:cNvSpPr/>
          <p:nvPr/>
        </p:nvSpPr>
        <p:spPr>
          <a:xfrm>
            <a:off x="1557891" y="4563152"/>
            <a:ext cx="2336616" cy="1538822"/>
          </a:xfrm>
          <a:prstGeom prst="roundRect">
            <a:avLst/>
          </a:prstGeom>
          <a:ln w="76200">
            <a:solidFill>
              <a:srgbClr val="FF66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386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43213" y="1638286"/>
            <a:ext cx="72362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ắc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44164"/>
              </p:ext>
            </p:extLst>
          </p:nvPr>
        </p:nvGraphicFramePr>
        <p:xfrm>
          <a:off x="3306646" y="2119560"/>
          <a:ext cx="845694" cy="84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419040" progId="Equation.DSMT4">
                  <p:embed/>
                </p:oleObj>
              </mc:Choice>
              <mc:Fallback>
                <p:oleObj name="Equation" r:id="rId2" imgW="41904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6646" y="2119560"/>
                        <a:ext cx="845694" cy="84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01520"/>
              </p:ext>
            </p:extLst>
          </p:nvPr>
        </p:nvGraphicFramePr>
        <p:xfrm>
          <a:off x="5515773" y="2328748"/>
          <a:ext cx="11112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64880" progId="Equation.DSMT4">
                  <p:embed/>
                </p:oleObj>
              </mc:Choice>
              <mc:Fallback>
                <p:oleObj name="Equation" r:id="rId4" imgW="45720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5773" y="2328748"/>
                        <a:ext cx="11112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42170"/>
              </p:ext>
            </p:extLst>
          </p:nvPr>
        </p:nvGraphicFramePr>
        <p:xfrm>
          <a:off x="7707289" y="2328748"/>
          <a:ext cx="14509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164880" progId="Equation.DSMT4">
                  <p:embed/>
                </p:oleObj>
              </mc:Choice>
              <mc:Fallback>
                <p:oleObj name="Equation" r:id="rId6" imgW="59688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7289" y="2328748"/>
                        <a:ext cx="14509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Down 2"/>
          <p:cNvSpPr/>
          <p:nvPr/>
        </p:nvSpPr>
        <p:spPr>
          <a:xfrm>
            <a:off x="5796112" y="2813680"/>
            <a:ext cx="535629" cy="563685"/>
          </a:xfrm>
          <a:prstGeom prst="downArrow">
            <a:avLst/>
          </a:prstGeom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23203" y="3357136"/>
            <a:ext cx="91705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3137484" y="4337769"/>
            <a:ext cx="5295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3137484" y="4860989"/>
            <a:ext cx="58528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lt; b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137484" y="5399250"/>
            <a:ext cx="5767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gt; b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465" y="569479"/>
            <a:ext cx="10943771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12020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9710" y="686129"/>
            <a:ext cx="6372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ắc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4444" y="1597133"/>
            <a:ext cx="9582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iễ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ự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ê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ụ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(</a:t>
            </a:r>
            <a:r>
              <a:rPr lang="en-US" sz="2800" dirty="0" err="1">
                <a:solidFill>
                  <a:schemeClr val="bg1"/>
                </a:solidFill>
              </a:rPr>
              <a:t>vẽ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e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phươ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ằm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gang</a:t>
            </a:r>
            <a:r>
              <a:rPr lang="en-US" sz="28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1654" y="3425419"/>
            <a:ext cx="10025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Trê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điểm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biể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iễ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ỏ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ơn</a:t>
            </a:r>
            <a:r>
              <a:rPr lang="en-US" sz="2400" b="1" dirty="0">
                <a:solidFill>
                  <a:srgbClr val="FFFF00"/>
                </a:solidFill>
              </a:rPr>
              <a:t> ở </a:t>
            </a:r>
            <a:r>
              <a:rPr lang="en-US" sz="2400" b="1" dirty="0" err="1">
                <a:solidFill>
                  <a:srgbClr val="FFFF00"/>
                </a:solidFill>
              </a:rPr>
              <a:t>bê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ái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iểm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biể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iễ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ớ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ơn</a:t>
            </a:r>
            <a:r>
              <a:rPr lang="en-US" sz="2400" b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5770" y="4524233"/>
            <a:ext cx="2982943" cy="1077218"/>
          </a:xfrm>
          <a:prstGeom prst="rightArrowCallout">
            <a:avLst>
              <a:gd name="adj1" fmla="val 25000"/>
              <a:gd name="adj2" fmla="val 25000"/>
              <a:gd name="adj3" fmla="val 48374"/>
              <a:gd name="adj4" fmla="val 64977"/>
            </a:avLst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2060"/>
                </a:solidFill>
              </a:rPr>
              <a:t>CÂU HỎI NHAN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470" y="2158584"/>
            <a:ext cx="9582321" cy="117190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0700"/>
              </p:ext>
            </p:extLst>
          </p:nvPr>
        </p:nvGraphicFramePr>
        <p:xfrm>
          <a:off x="5197061" y="4136372"/>
          <a:ext cx="1757088" cy="6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7061" y="4136372"/>
                        <a:ext cx="1757088" cy="6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95302" y="4106237"/>
            <a:ext cx="391028" cy="59465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47678"/>
              </p:ext>
            </p:extLst>
          </p:nvPr>
        </p:nvGraphicFramePr>
        <p:xfrm>
          <a:off x="5513756" y="4700892"/>
          <a:ext cx="175411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3756" y="4700892"/>
                        <a:ext cx="175411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195301" y="4804624"/>
            <a:ext cx="391028" cy="59465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10156"/>
              </p:ext>
            </p:extLst>
          </p:nvPr>
        </p:nvGraphicFramePr>
        <p:xfrm>
          <a:off x="5488217" y="5411540"/>
          <a:ext cx="20637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66400" progId="Equation.DSMT4">
                  <p:embed/>
                </p:oleObj>
              </mc:Choice>
              <mc:Fallback>
                <p:oleObj name="Equation" r:id="rId7" imgW="685800" imgH="26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8217" y="5411540"/>
                        <a:ext cx="20637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205310" y="5536397"/>
            <a:ext cx="391028" cy="59465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1035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8" grpId="0" animBg="1"/>
      <p:bldP spid="8" grpId="1" animBg="1"/>
      <p:bldP spid="12" grpId="0" animBg="1"/>
      <p:bldP spid="12" grpId="1" animBg="1"/>
      <p:bldP spid="14" grpId="0" animBg="1"/>
      <p:bldP spid="1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1199215" y="3947891"/>
            <a:ext cx="345481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99215" y="735578"/>
            <a:ext cx="72362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ắc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Rounded Corners 6"/>
          <p:cNvSpPr/>
          <p:nvPr/>
        </p:nvSpPr>
        <p:spPr>
          <a:xfrm>
            <a:off x="4713507" y="1569147"/>
            <a:ext cx="2579486" cy="874265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</a:p>
        </p:txBody>
      </p:sp>
      <p:sp>
        <p:nvSpPr>
          <p:cNvPr id="11" name="Rectangle: Rounded Corners 10"/>
          <p:cNvSpPr/>
          <p:nvPr/>
        </p:nvSpPr>
        <p:spPr>
          <a:xfrm>
            <a:off x="4654025" y="2871409"/>
            <a:ext cx="2638969" cy="874267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algn="ctr"/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lt; b</a:t>
            </a:r>
          </a:p>
        </p:txBody>
      </p:sp>
      <p:sp>
        <p:nvSpPr>
          <p:cNvPr id="13" name="Rectangle: Rounded Corners 12"/>
          <p:cNvSpPr/>
          <p:nvPr/>
        </p:nvSpPr>
        <p:spPr>
          <a:xfrm>
            <a:off x="4737143" y="4304965"/>
            <a:ext cx="2557016" cy="874265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gt; b</a:t>
            </a:r>
          </a:p>
        </p:txBody>
      </p:sp>
      <p:sp>
        <p:nvSpPr>
          <p:cNvPr id="14" name="Rectangle: Rounded Corners 13"/>
          <p:cNvSpPr/>
          <p:nvPr/>
        </p:nvSpPr>
        <p:spPr>
          <a:xfrm>
            <a:off x="1168758" y="2451109"/>
            <a:ext cx="3128198" cy="699209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5" name="Rectangle: Rounded Corners 14"/>
          <p:cNvSpPr/>
          <p:nvPr/>
        </p:nvSpPr>
        <p:spPr>
          <a:xfrm>
            <a:off x="1168758" y="3344764"/>
            <a:ext cx="3158653" cy="699209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gt; b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</a:p>
        </p:txBody>
      </p:sp>
      <p:sp>
        <p:nvSpPr>
          <p:cNvPr id="16" name="Rectangle: Rounded Corners 15"/>
          <p:cNvSpPr/>
          <p:nvPr/>
        </p:nvSpPr>
        <p:spPr>
          <a:xfrm>
            <a:off x="1180578" y="2279585"/>
            <a:ext cx="3128196" cy="108709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gt; b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≥ b</a:t>
            </a:r>
          </a:p>
        </p:txBody>
      </p:sp>
      <p:sp>
        <p:nvSpPr>
          <p:cNvPr id="18" name="Rectangle: Rounded Corners 17"/>
          <p:cNvSpPr/>
          <p:nvPr/>
        </p:nvSpPr>
        <p:spPr>
          <a:xfrm>
            <a:off x="7699514" y="2319589"/>
            <a:ext cx="3287800" cy="699209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9" name="Rectangle: Rounded Corners 18"/>
          <p:cNvSpPr/>
          <p:nvPr/>
        </p:nvSpPr>
        <p:spPr>
          <a:xfrm>
            <a:off x="7705561" y="3363510"/>
            <a:ext cx="3281753" cy="699209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lt; b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</a:p>
        </p:txBody>
      </p:sp>
      <p:sp>
        <p:nvSpPr>
          <p:cNvPr id="20" name="Rectangle: Rounded Corners 19"/>
          <p:cNvSpPr/>
          <p:nvPr/>
        </p:nvSpPr>
        <p:spPr>
          <a:xfrm>
            <a:off x="7674788" y="2332433"/>
            <a:ext cx="3337252" cy="1087090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lt; b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</a:p>
          <a:p>
            <a:pPr algn="ctr"/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≤ b</a:t>
            </a:r>
          </a:p>
        </p:txBody>
      </p:sp>
      <p:cxnSp>
        <p:nvCxnSpPr>
          <p:cNvPr id="27" name="Straight Arrow Connector 26"/>
          <p:cNvCxnSpPr>
            <a:stCxn id="7" idx="1"/>
            <a:endCxn id="15" idx="3"/>
          </p:cNvCxnSpPr>
          <p:nvPr/>
        </p:nvCxnSpPr>
        <p:spPr>
          <a:xfrm flipH="1">
            <a:off x="4327411" y="2006280"/>
            <a:ext cx="386096" cy="1688089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3" idx="1"/>
            <a:endCxn id="15" idx="3"/>
          </p:cNvCxnSpPr>
          <p:nvPr/>
        </p:nvCxnSpPr>
        <p:spPr>
          <a:xfrm flipH="1" flipV="1">
            <a:off x="4327411" y="3694369"/>
            <a:ext cx="409732" cy="1047729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7" idx="3"/>
            <a:endCxn id="19" idx="1"/>
          </p:cNvCxnSpPr>
          <p:nvPr/>
        </p:nvCxnSpPr>
        <p:spPr>
          <a:xfrm>
            <a:off x="7292993" y="2006280"/>
            <a:ext cx="412568" cy="170683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1" idx="3"/>
          </p:cNvCxnSpPr>
          <p:nvPr/>
        </p:nvCxnSpPr>
        <p:spPr>
          <a:xfrm>
            <a:off x="7292994" y="3308543"/>
            <a:ext cx="381794" cy="385826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11641"/>
              </p:ext>
            </p:extLst>
          </p:nvPr>
        </p:nvGraphicFramePr>
        <p:xfrm>
          <a:off x="1872599" y="4705097"/>
          <a:ext cx="339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2599" y="4705097"/>
                        <a:ext cx="3397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52473"/>
              </p:ext>
            </p:extLst>
          </p:nvPr>
        </p:nvGraphicFramePr>
        <p:xfrm>
          <a:off x="2618001" y="5231717"/>
          <a:ext cx="940749" cy="37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52280" progId="Equation.DSMT4">
                  <p:embed/>
                </p:oleObj>
              </mc:Choice>
              <mc:Fallback>
                <p:oleObj name="Equation" r:id="rId4" imgW="380880" imgH="1522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8001" y="5231717"/>
                        <a:ext cx="940749" cy="37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7395172" y="3907055"/>
            <a:ext cx="373095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.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370300"/>
              </p:ext>
            </p:extLst>
          </p:nvPr>
        </p:nvGraphicFramePr>
        <p:xfrm>
          <a:off x="8163301" y="4534789"/>
          <a:ext cx="304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63301" y="4534789"/>
                        <a:ext cx="3048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70789"/>
              </p:ext>
            </p:extLst>
          </p:nvPr>
        </p:nvGraphicFramePr>
        <p:xfrm>
          <a:off x="9821318" y="5103675"/>
          <a:ext cx="847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64880" progId="Equation.DSMT4">
                  <p:embed/>
                </p:oleObj>
              </mc:Choice>
              <mc:Fallback>
                <p:oleObj name="Equation" r:id="rId8" imgW="342720" imgH="1648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21318" y="5103675"/>
                        <a:ext cx="8477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214587" y="5571416"/>
            <a:ext cx="45304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.</a:t>
            </a:r>
            <a:endParaRPr lang="en-US" sz="24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73293"/>
              </p:ext>
            </p:extLst>
          </p:nvPr>
        </p:nvGraphicFramePr>
        <p:xfrm>
          <a:off x="4437053" y="5599307"/>
          <a:ext cx="1050221" cy="48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7053" y="5599307"/>
                        <a:ext cx="1050221" cy="481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53874"/>
              </p:ext>
            </p:extLst>
          </p:nvPr>
        </p:nvGraphicFramePr>
        <p:xfrm>
          <a:off x="3635535" y="5760254"/>
          <a:ext cx="339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35535" y="5760254"/>
                        <a:ext cx="3397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216779" y="5550946"/>
            <a:ext cx="47852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  .</a:t>
            </a:r>
            <a:endParaRPr lang="en-US" sz="24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85360"/>
              </p:ext>
            </p:extLst>
          </p:nvPr>
        </p:nvGraphicFramePr>
        <p:xfrm>
          <a:off x="9500788" y="5605830"/>
          <a:ext cx="1260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00788" y="5605830"/>
                        <a:ext cx="126047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46772"/>
              </p:ext>
            </p:extLst>
          </p:nvPr>
        </p:nvGraphicFramePr>
        <p:xfrm>
          <a:off x="8706256" y="5748721"/>
          <a:ext cx="339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06256" y="5748721"/>
                        <a:ext cx="3397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259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4" grpId="0" animBg="1"/>
      <p:bldP spid="14" grpId="1" animBg="1"/>
      <p:bldP spid="15" grpId="0" animBg="1"/>
      <p:bldP spid="15" grpId="1" animBg="1"/>
      <p:bldP spid="16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48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76183" y="725714"/>
            <a:ext cx="1022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1754812"/>
              </p:ext>
            </p:extLst>
          </p:nvPr>
        </p:nvGraphicFramePr>
        <p:xfrm>
          <a:off x="1225298" y="1310489"/>
          <a:ext cx="9818748" cy="479516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030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9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9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9062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ẳng</a:t>
                      </a:r>
                      <a:r>
                        <a:rPr lang="en-US" sz="26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8104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ếu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ì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a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3095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ớ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ọ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ta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3583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)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062532"/>
                  </a:ext>
                </a:extLst>
              </a:tr>
              <a:tr h="873583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ớ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ọ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ta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1140527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992655" y="1979853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18096" y="3256399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718096" y="4308919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1934"/>
              </p:ext>
            </p:extLst>
          </p:nvPr>
        </p:nvGraphicFramePr>
        <p:xfrm>
          <a:off x="6323796" y="3383993"/>
          <a:ext cx="1190538" cy="54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203040" progId="Equation.DSMT4">
                  <p:embed/>
                </p:oleObj>
              </mc:Choice>
              <mc:Fallback>
                <p:oleObj name="Equation" r:id="rId2" imgW="4442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3796" y="3383993"/>
                        <a:ext cx="1190538" cy="545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17801"/>
              </p:ext>
            </p:extLst>
          </p:nvPr>
        </p:nvGraphicFramePr>
        <p:xfrm>
          <a:off x="4417140" y="3482099"/>
          <a:ext cx="1019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152280" progId="Equation.DSMT4">
                  <p:embed/>
                </p:oleObj>
              </mc:Choice>
              <mc:Fallback>
                <p:oleObj name="Equation" r:id="rId4" imgW="380880" imgH="1522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7140" y="3482099"/>
                        <a:ext cx="10191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67940"/>
              </p:ext>
            </p:extLst>
          </p:nvPr>
        </p:nvGraphicFramePr>
        <p:xfrm>
          <a:off x="2725555" y="4563900"/>
          <a:ext cx="2203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164880" progId="Equation.DSMT4">
                  <p:embed/>
                </p:oleObj>
              </mc:Choice>
              <mc:Fallback>
                <p:oleObj name="Equation" r:id="rId6" imgW="825480" imgH="164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5555" y="4563900"/>
                        <a:ext cx="22034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59761"/>
              </p:ext>
            </p:extLst>
          </p:nvPr>
        </p:nvGraphicFramePr>
        <p:xfrm>
          <a:off x="2323501" y="2173896"/>
          <a:ext cx="1019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64880" progId="Equation.DSMT4">
                  <p:embed/>
                </p:oleObj>
              </mc:Choice>
              <mc:Fallback>
                <p:oleObj name="Equation" r:id="rId8" imgW="3808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3501" y="2173896"/>
                        <a:ext cx="10191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82191"/>
              </p:ext>
            </p:extLst>
          </p:nvPr>
        </p:nvGraphicFramePr>
        <p:xfrm>
          <a:off x="4742647" y="2173896"/>
          <a:ext cx="1019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2647" y="2173896"/>
                        <a:ext cx="101917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54249"/>
              </p:ext>
            </p:extLst>
          </p:nvPr>
        </p:nvGraphicFramePr>
        <p:xfrm>
          <a:off x="6337441" y="2187132"/>
          <a:ext cx="1019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164880" progId="Equation.DSMT4">
                  <p:embed/>
                </p:oleObj>
              </mc:Choice>
              <mc:Fallback>
                <p:oleObj name="Equation" r:id="rId12" imgW="38088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7441" y="2187132"/>
                        <a:ext cx="101917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47350"/>
              </p:ext>
            </p:extLst>
          </p:nvPr>
        </p:nvGraphicFramePr>
        <p:xfrm>
          <a:off x="4355547" y="5496477"/>
          <a:ext cx="339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55547" y="5496477"/>
                        <a:ext cx="3397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99525"/>
              </p:ext>
            </p:extLst>
          </p:nvPr>
        </p:nvGraphicFramePr>
        <p:xfrm>
          <a:off x="5550659" y="5421036"/>
          <a:ext cx="2174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50659" y="5421036"/>
                        <a:ext cx="21748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718096" y="5274658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52905421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11254" y="666878"/>
            <a:ext cx="3828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36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36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6179506" y="1297836"/>
            <a:ext cx="474808" cy="3354724"/>
          </a:xfrm>
          <a:prstGeom prst="rightBrace">
            <a:avLst>
              <a:gd name="adj1" fmla="val 145634"/>
              <a:gd name="adj2" fmla="val 46800"/>
            </a:avLst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2833682" y="1346695"/>
            <a:ext cx="2839120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 &lt; b</a:t>
            </a:r>
          </a:p>
        </p:txBody>
      </p:sp>
      <p:sp>
        <p:nvSpPr>
          <p:cNvPr id="7" name="Rectangle: Rounded Corners 6"/>
          <p:cNvSpPr/>
          <p:nvPr/>
        </p:nvSpPr>
        <p:spPr>
          <a:xfrm>
            <a:off x="2833682" y="2208404"/>
            <a:ext cx="2839120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 &gt; b</a:t>
            </a:r>
          </a:p>
        </p:txBody>
      </p:sp>
      <p:sp>
        <p:nvSpPr>
          <p:cNvPr id="8" name="Rectangle: Rounded Corners 7"/>
          <p:cNvSpPr/>
          <p:nvPr/>
        </p:nvSpPr>
        <p:spPr>
          <a:xfrm>
            <a:off x="2833682" y="3061394"/>
            <a:ext cx="2839120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 ≤ b</a:t>
            </a:r>
          </a:p>
        </p:txBody>
      </p:sp>
      <p:sp>
        <p:nvSpPr>
          <p:cNvPr id="9" name="Rectangle: Rounded Corners 8"/>
          <p:cNvSpPr/>
          <p:nvPr/>
        </p:nvSpPr>
        <p:spPr>
          <a:xfrm>
            <a:off x="2833682" y="4020921"/>
            <a:ext cx="2839120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 ≥ 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70727" y="2536659"/>
            <a:ext cx="4095039" cy="715089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ĐẲNG THỨC</a:t>
            </a:r>
          </a:p>
        </p:txBody>
      </p:sp>
      <p:sp>
        <p:nvSpPr>
          <p:cNvPr id="11" name="Oval 10"/>
          <p:cNvSpPr/>
          <p:nvPr/>
        </p:nvSpPr>
        <p:spPr>
          <a:xfrm>
            <a:off x="2078645" y="2201172"/>
            <a:ext cx="1437494" cy="151074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38039" y="1346695"/>
            <a:ext cx="367034" cy="6858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8038" y="2259546"/>
            <a:ext cx="367034" cy="6858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3732552" y="3134346"/>
            <a:ext cx="367034" cy="6858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732552" y="4015619"/>
            <a:ext cx="367034" cy="6858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/>
          <p:cNvSpPr/>
          <p:nvPr/>
        </p:nvSpPr>
        <p:spPr>
          <a:xfrm>
            <a:off x="969229" y="4865190"/>
            <a:ext cx="1762615" cy="56038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Rectangle: Rounded Corners 17"/>
          <p:cNvSpPr/>
          <p:nvPr/>
        </p:nvSpPr>
        <p:spPr>
          <a:xfrm>
            <a:off x="5106830" y="4844502"/>
            <a:ext cx="2650407" cy="60175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– 4    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2</a:t>
            </a:r>
          </a:p>
        </p:txBody>
      </p:sp>
      <p:sp>
        <p:nvSpPr>
          <p:cNvPr id="19" name="Rectangle: Rounded Corners 18"/>
          <p:cNvSpPr/>
          <p:nvPr/>
        </p:nvSpPr>
        <p:spPr>
          <a:xfrm>
            <a:off x="7460178" y="4823815"/>
            <a:ext cx="3986085" cy="60175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– 4 + 2 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+ 2</a:t>
            </a:r>
          </a:p>
        </p:txBody>
      </p:sp>
      <p:sp>
        <p:nvSpPr>
          <p:cNvPr id="20" name="Rectangle: Rounded Corners 19"/>
          <p:cNvSpPr/>
          <p:nvPr/>
        </p:nvSpPr>
        <p:spPr>
          <a:xfrm>
            <a:off x="2135514" y="5282782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: Rounded Corners 20"/>
          <p:cNvSpPr/>
          <p:nvPr/>
        </p:nvSpPr>
        <p:spPr>
          <a:xfrm>
            <a:off x="3832032" y="5282781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424713" y="1346695"/>
            <a:ext cx="367034" cy="68580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4424712" y="2259546"/>
            <a:ext cx="367034" cy="68580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4419226" y="3134346"/>
            <a:ext cx="367034" cy="68580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419226" y="4015619"/>
            <a:ext cx="367034" cy="68580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949314" y="2153522"/>
            <a:ext cx="1381985" cy="1510748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5333757" y="4976360"/>
            <a:ext cx="0" cy="908427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: Rounded Corners 28"/>
          <p:cNvSpPr/>
          <p:nvPr/>
        </p:nvSpPr>
        <p:spPr>
          <a:xfrm>
            <a:off x="2328556" y="4835558"/>
            <a:ext cx="3005201" cy="60175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5     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≥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– 2</a:t>
            </a:r>
          </a:p>
        </p:txBody>
      </p:sp>
      <p:sp>
        <p:nvSpPr>
          <p:cNvPr id="30" name="Rectangle: Rounded Corners 29"/>
          <p:cNvSpPr/>
          <p:nvPr/>
        </p:nvSpPr>
        <p:spPr>
          <a:xfrm>
            <a:off x="5108319" y="5260736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: Rounded Corners 30"/>
          <p:cNvSpPr/>
          <p:nvPr/>
        </p:nvSpPr>
        <p:spPr>
          <a:xfrm>
            <a:off x="6427469" y="5260735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7953586" y="4933367"/>
            <a:ext cx="0" cy="908427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: Rounded Corners 33"/>
          <p:cNvSpPr/>
          <p:nvPr/>
        </p:nvSpPr>
        <p:spPr>
          <a:xfrm>
            <a:off x="8137913" y="5238691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: Rounded Corners 34"/>
          <p:cNvSpPr/>
          <p:nvPr/>
        </p:nvSpPr>
        <p:spPr>
          <a:xfrm>
            <a:off x="9457063" y="5238690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73717" y="4397121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1370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4" grpId="0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27835" y="603278"/>
            <a:ext cx="9233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Rounded Corners 6"/>
          <p:cNvSpPr/>
          <p:nvPr/>
        </p:nvSpPr>
        <p:spPr>
          <a:xfrm>
            <a:off x="4494059" y="2728734"/>
            <a:ext cx="1885809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4 </a:t>
            </a: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8" name="Rectangle: Rounded Corners 7"/>
          <p:cNvSpPr/>
          <p:nvPr/>
        </p:nvSpPr>
        <p:spPr>
          <a:xfrm>
            <a:off x="5196836" y="1077709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4  + 2 </a:t>
            </a: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+ 2</a:t>
            </a:r>
          </a:p>
        </p:txBody>
      </p:sp>
      <p:sp>
        <p:nvSpPr>
          <p:cNvPr id="9" name="Rectangle: Rounded Corners 8"/>
          <p:cNvSpPr/>
          <p:nvPr/>
        </p:nvSpPr>
        <p:spPr>
          <a:xfrm>
            <a:off x="2451249" y="5464034"/>
            <a:ext cx="4729039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– 4) + (– 1)  </a:t>
            </a: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+ (– 1)</a:t>
            </a:r>
          </a:p>
        </p:txBody>
      </p:sp>
      <p:sp>
        <p:nvSpPr>
          <p:cNvPr id="11" name="Rectangle: Rounded Corners 10"/>
          <p:cNvSpPr/>
          <p:nvPr/>
        </p:nvSpPr>
        <p:spPr>
          <a:xfrm>
            <a:off x="6851342" y="2690131"/>
            <a:ext cx="3987384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– 4)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c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218" y="3346209"/>
            <a:ext cx="8949130" cy="7341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218" y="1708138"/>
            <a:ext cx="8949130" cy="86604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218" y="4695354"/>
            <a:ext cx="8949130" cy="866045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V="1">
            <a:off x="3040380" y="2011238"/>
            <a:ext cx="1623060" cy="141036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8211446" y="2023551"/>
            <a:ext cx="1623060" cy="1410366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2115308" y="3713263"/>
            <a:ext cx="765052" cy="121447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7332094" y="3706454"/>
            <a:ext cx="765052" cy="1214475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935688" y="5591379"/>
            <a:ext cx="381068" cy="5884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/>
          <p:cNvSpPr/>
          <p:nvPr/>
        </p:nvSpPr>
        <p:spPr>
          <a:xfrm>
            <a:off x="1097797" y="2551553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4  + 2</a:t>
            </a:r>
          </a:p>
        </p:txBody>
      </p:sp>
      <p:sp>
        <p:nvSpPr>
          <p:cNvPr id="19" name="Rectangle: Rounded Corners 18"/>
          <p:cNvSpPr/>
          <p:nvPr/>
        </p:nvSpPr>
        <p:spPr>
          <a:xfrm>
            <a:off x="6314324" y="2584211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+ 2</a:t>
            </a:r>
          </a:p>
        </p:txBody>
      </p:sp>
      <p:sp>
        <p:nvSpPr>
          <p:cNvPr id="20" name="Rectangle: Rounded Corners 19"/>
          <p:cNvSpPr/>
          <p:nvPr/>
        </p:nvSpPr>
        <p:spPr>
          <a:xfrm>
            <a:off x="1707218" y="4036640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– 4)  + (– 1)</a:t>
            </a:r>
          </a:p>
        </p:txBody>
      </p:sp>
      <p:sp>
        <p:nvSpPr>
          <p:cNvPr id="22" name="Rectangle: Rounded Corners 21"/>
          <p:cNvSpPr/>
          <p:nvPr/>
        </p:nvSpPr>
        <p:spPr>
          <a:xfrm>
            <a:off x="6851342" y="4027568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+ (– 1)</a:t>
            </a:r>
          </a:p>
        </p:txBody>
      </p:sp>
    </p:spTree>
    <p:extLst>
      <p:ext uri="{BB962C8B-B14F-4D97-AF65-F5344CB8AC3E}">
        <p14:creationId xmlns:p14="http://schemas.microsoft.com/office/powerpoint/2010/main" val="22130489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1" grpId="0"/>
      <p:bldP spid="4" grpId="0" animBg="1"/>
      <p:bldP spid="4" grpId="1" animBg="1"/>
      <p:bldP spid="17" grpId="0"/>
      <p:bldP spid="17" grpId="1"/>
      <p:bldP spid="19" grpId="0"/>
      <p:bldP spid="19" grpId="1"/>
      <p:bldP spid="20" grpId="0"/>
      <p:bldP spid="20" grpId="1"/>
      <p:bldP spid="22" grpId="0"/>
      <p:bldP spid="2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43367" y="686934"/>
            <a:ext cx="9233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3367" y="3537570"/>
            <a:ext cx="1129284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>
              <a:lnSpc>
                <a:spcPct val="150000"/>
              </a:lnSpc>
            </a:pP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Rectangle: Rounded Corners 17"/>
          <p:cNvSpPr/>
          <p:nvPr/>
        </p:nvSpPr>
        <p:spPr>
          <a:xfrm>
            <a:off x="1051935" y="1747741"/>
            <a:ext cx="512887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9" name="Rectangle: Rounded Corners 18"/>
          <p:cNvSpPr/>
          <p:nvPr/>
        </p:nvSpPr>
        <p:spPr>
          <a:xfrm>
            <a:off x="5903881" y="1770730"/>
            <a:ext cx="5049628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≤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≤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" name="Rectangle: Rounded Corners 19"/>
          <p:cNvSpPr/>
          <p:nvPr/>
        </p:nvSpPr>
        <p:spPr>
          <a:xfrm>
            <a:off x="1051934" y="2491993"/>
            <a:ext cx="512887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1" name="Rectangle: Rounded Corners 20"/>
          <p:cNvSpPr/>
          <p:nvPr/>
        </p:nvSpPr>
        <p:spPr>
          <a:xfrm>
            <a:off x="5903881" y="2477626"/>
            <a:ext cx="5049628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≥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≥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03082" y="1224521"/>
            <a:ext cx="7840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6085105" y="1842002"/>
            <a:ext cx="12679" cy="129202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2486939" y="1747741"/>
            <a:ext cx="344773" cy="685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501720" y="1782042"/>
            <a:ext cx="344773" cy="685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87896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1.11111E-6 L 0.39505 0.00602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53" y="30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39401 -0.0011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01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9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505 0.00602 L -0.00378 0.1074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48" y="506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284 -0.00115 L -0.00234 0.10232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66" y="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78 0.10741 L 0.39375 0.1025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70" y="-255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4 0.10232 L 0.39284 0.0974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53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3" grpId="0" animBg="1"/>
      <p:bldP spid="3" grpId="1" animBg="1"/>
      <p:bldP spid="3" grpId="2" animBg="1"/>
      <p:bldP spid="3" grpId="3" animBg="1"/>
      <p:bldP spid="25" grpId="0" animBg="1"/>
      <p:bldP spid="25" grpId="1" animBg="1"/>
      <p:bldP spid="25" grpId="2" animBg="1"/>
      <p:bldP spid="25" grpId="3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4</TotalTime>
  <Words>1144</Words>
  <Application>Microsoft Office PowerPoint</Application>
  <PresentationFormat>Widescreen</PresentationFormat>
  <Paragraphs>146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ương vũ lê</cp:lastModifiedBy>
  <cp:revision>678</cp:revision>
  <dcterms:created xsi:type="dcterms:W3CDTF">2020-03-05T15:19:26Z</dcterms:created>
  <dcterms:modified xsi:type="dcterms:W3CDTF">2023-07-19T09:43:48Z</dcterms:modified>
</cp:coreProperties>
</file>